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741996" w:rsidP="0057647C">
      <w:pPr>
        <w:pStyle w:val="berschrift1"/>
      </w:pPr>
      <w:r>
        <w:t>Gleichungen</w:t>
      </w:r>
      <w:r w:rsidR="00CB19F1">
        <w:t xml:space="preserve"> 5</w:t>
      </w:r>
      <w:r>
        <w:t>: Bruch</w:t>
      </w:r>
      <w:r w:rsidR="00CB19F1">
        <w:t>un</w:t>
      </w:r>
      <w:r>
        <w:t>gleichungen</w:t>
      </w:r>
      <w:r w:rsidR="0057647C">
        <w:t xml:space="preserve"> – Erarbeitung</w:t>
      </w:r>
    </w:p>
    <w:p w:rsidR="00CB19F1" w:rsidRDefault="00CB19F1" w:rsidP="009557F1">
      <w:pPr>
        <w:tabs>
          <w:tab w:val="left" w:pos="1701"/>
          <w:tab w:val="left" w:pos="2835"/>
          <w:tab w:val="left" w:pos="5670"/>
        </w:tabs>
      </w:pPr>
      <w:r>
        <w:t>Zum Lösen von Bruch</w:t>
      </w:r>
      <w:r w:rsidRPr="004B52BB">
        <w:rPr>
          <w:b/>
          <w:u w:val="single"/>
        </w:rPr>
        <w:t>un</w:t>
      </w:r>
      <w:r>
        <w:t>gleichungen muss die Lösungsstrategie der Bruchgleichungen etwas modifiziert werden:</w:t>
      </w:r>
    </w:p>
    <w:p w:rsidR="00764A24" w:rsidRPr="00764A24" w:rsidRDefault="00764A24" w:rsidP="009557F1">
      <w:pPr>
        <w:tabs>
          <w:tab w:val="left" w:pos="1701"/>
          <w:tab w:val="left" w:pos="2835"/>
          <w:tab w:val="left" w:pos="5670"/>
        </w:tabs>
        <w:rPr>
          <w:b/>
        </w:rPr>
      </w:pPr>
      <w:r>
        <w:rPr>
          <w:b/>
        </w:rPr>
        <w:t>Beispiel</w:t>
      </w:r>
      <w:r w:rsidR="009557F1">
        <w:rPr>
          <w:b/>
        </w:rPr>
        <w:tab/>
      </w:r>
      <w:bookmarkStart w:id="0" w:name="MTBlankEqn"/>
      <w:r w:rsidR="008C5436" w:rsidRPr="008C5436">
        <w:rPr>
          <w:position w:val="-24"/>
        </w:rPr>
        <w:object w:dxaOrig="16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05pt;height:32.05pt" o:ole="">
            <v:imagedata r:id="rId7" o:title=""/>
          </v:shape>
          <o:OLEObject Type="Embed" ProgID="Equation.DSMT4" ShapeID="_x0000_i1025" DrawAspect="Content" ObjectID="_1671816828" r:id="rId8"/>
        </w:object>
      </w:r>
      <w:bookmarkEnd w:id="0"/>
      <w:r>
        <w:rPr>
          <w:b/>
        </w:rPr>
        <w:tab/>
      </w:r>
      <w:r w:rsidR="009557F1" w:rsidRPr="009557F1">
        <w:t>(1)</w:t>
      </w:r>
    </w:p>
    <w:p w:rsidR="00E81706" w:rsidRDefault="00E81706" w:rsidP="00764A24">
      <w:pPr>
        <w:rPr>
          <w:b/>
        </w:rPr>
      </w:pPr>
      <w:r w:rsidRPr="00E81706">
        <w:rPr>
          <w:b/>
        </w:rPr>
        <w:t>Lösungsstrategie</w:t>
      </w:r>
    </w:p>
    <w:p w:rsidR="00E81706" w:rsidRDefault="00E8170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Definitionsmenge bestimmen</w:t>
      </w:r>
    </w:p>
    <w:p w:rsidR="00E81706" w:rsidRDefault="00E81706" w:rsidP="00E81706">
      <w:pPr>
        <w:pStyle w:val="Listenabsatz"/>
        <w:ind w:left="426"/>
      </w:pPr>
      <w:r>
        <w:t>Geben Si</w:t>
      </w:r>
      <w:r w:rsidR="00CB19F1">
        <w:t>e die Definitionsmenge für die Ung</w:t>
      </w:r>
      <w:r>
        <w:t>leichung (1) an:</w:t>
      </w:r>
      <w:r w:rsidR="003441FD">
        <w:tab/>
      </w:r>
      <w:r w:rsidR="003441FD" w:rsidRPr="003441FD">
        <w:rPr>
          <w:position w:val="-12"/>
        </w:rPr>
        <w:object w:dxaOrig="1300" w:dyaOrig="360">
          <v:shape id="_x0000_i1037" type="#_x0000_t75" style="width:64.9pt;height:17.9pt" o:ole="">
            <v:imagedata r:id="rId9" o:title=""/>
          </v:shape>
          <o:OLEObject Type="Embed" ProgID="Equation.DSMT4" ShapeID="_x0000_i1037" DrawAspect="Content" ObjectID="_1671816829" r:id="rId10"/>
        </w:object>
      </w:r>
      <w:r w:rsidR="003441FD">
        <w:t xml:space="preserve"> </w:t>
      </w:r>
    </w:p>
    <w:p w:rsidR="00E81706" w:rsidRPr="00E81706" w:rsidRDefault="00E81706" w:rsidP="00E81706">
      <w:pPr>
        <w:pStyle w:val="Listenabsatz"/>
        <w:ind w:left="426"/>
      </w:pPr>
    </w:p>
    <w:p w:rsidR="00E81706" w:rsidRDefault="00E8170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Hauptnenner bestimmen</w:t>
      </w:r>
      <w:r w:rsidR="00CB19F1">
        <w:rPr>
          <w:b/>
        </w:rPr>
        <w:t xml:space="preserve">, </w:t>
      </w:r>
      <w:r w:rsidR="00CB19F1" w:rsidRPr="00CB19F1">
        <w:rPr>
          <w:b/>
          <w:color w:val="FF0000"/>
        </w:rPr>
        <w:t>Fallunterscheidungen festlegen</w:t>
      </w:r>
    </w:p>
    <w:p w:rsidR="00E81706" w:rsidRDefault="00E81706" w:rsidP="00E81706">
      <w:pPr>
        <w:pStyle w:val="Listenabsatz"/>
        <w:tabs>
          <w:tab w:val="left" w:pos="5103"/>
        </w:tabs>
        <w:ind w:left="426"/>
      </w:pPr>
      <w:r>
        <w:t>Bestimmen Sie den Hauptnenner:</w:t>
      </w:r>
      <w:r w:rsidR="003441FD">
        <w:tab/>
      </w:r>
      <w:r w:rsidR="003441FD">
        <w:tab/>
      </w:r>
      <w:r w:rsidR="003441FD">
        <w:tab/>
      </w:r>
      <w:r w:rsidR="003441FD" w:rsidRPr="003441FD">
        <w:rPr>
          <w:position w:val="-12"/>
        </w:rPr>
        <w:object w:dxaOrig="760" w:dyaOrig="360">
          <v:shape id="_x0000_i1038" type="#_x0000_t75" style="width:37.85pt;height:17.9pt" o:ole="">
            <v:imagedata r:id="rId11" o:title=""/>
          </v:shape>
          <o:OLEObject Type="Embed" ProgID="Equation.DSMT4" ShapeID="_x0000_i1038" DrawAspect="Content" ObjectID="_1671816830" r:id="rId12"/>
        </w:object>
      </w:r>
      <w:r w:rsidR="003441FD">
        <w:t xml:space="preserve"> </w:t>
      </w:r>
    </w:p>
    <w:p w:rsidR="001031B1" w:rsidRPr="001031B1" w:rsidRDefault="00CB19F1" w:rsidP="008C5436">
      <w:pPr>
        <w:pStyle w:val="Listenabsatz"/>
        <w:tabs>
          <w:tab w:val="left" w:pos="5103"/>
        </w:tabs>
        <w:ind w:left="426"/>
      </w:pPr>
      <w:r>
        <w:t xml:space="preserve">Bestimmen Sie die Intervalle, in denen der </w:t>
      </w:r>
      <w:r w:rsidR="003441FD">
        <w:tab/>
      </w:r>
      <w:r w:rsidR="003441FD" w:rsidRPr="003441FD">
        <w:rPr>
          <w:position w:val="-12"/>
        </w:rPr>
        <w:object w:dxaOrig="1080" w:dyaOrig="360">
          <v:shape id="_x0000_i1039" type="#_x0000_t75" style="width:54.1pt;height:17.9pt" o:ole="">
            <v:imagedata r:id="rId13" o:title=""/>
          </v:shape>
          <o:OLEObject Type="Embed" ProgID="Equation.DSMT4" ShapeID="_x0000_i1039" DrawAspect="Content" ObjectID="_1671816831" r:id="rId14"/>
        </w:object>
      </w:r>
      <w:r w:rsidR="003441FD">
        <w:rPr>
          <w:color w:val="0000FF"/>
        </w:rPr>
        <w:t xml:space="preserve">für </w:t>
      </w:r>
      <w:r w:rsidR="003441FD" w:rsidRPr="003441FD">
        <w:rPr>
          <w:position w:val="-12"/>
        </w:rPr>
        <w:object w:dxaOrig="1740" w:dyaOrig="360">
          <v:shape id="_x0000_i1040" type="#_x0000_t75" style="width:87pt;height:17.9pt" o:ole="">
            <v:imagedata r:id="rId15" o:title=""/>
          </v:shape>
          <o:OLEObject Type="Embed" ProgID="Equation.DSMT4" ShapeID="_x0000_i1040" DrawAspect="Content" ObjectID="_1671816832" r:id="rId16"/>
        </w:object>
      </w:r>
      <w:r>
        <w:br/>
        <w:t>Hauptnenner positiv bzw. negativ ist:</w:t>
      </w:r>
      <w:r w:rsidR="003441FD">
        <w:tab/>
      </w:r>
      <w:r w:rsidR="003441FD" w:rsidRPr="003441FD">
        <w:rPr>
          <w:position w:val="-12"/>
        </w:rPr>
        <w:object w:dxaOrig="1080" w:dyaOrig="360">
          <v:shape id="_x0000_i1041" type="#_x0000_t75" style="width:54.1pt;height:17.9pt" o:ole="">
            <v:imagedata r:id="rId17" o:title=""/>
          </v:shape>
          <o:OLEObject Type="Embed" ProgID="Equation.DSMT4" ShapeID="_x0000_i1041" DrawAspect="Content" ObjectID="_1671816833" r:id="rId18"/>
        </w:object>
      </w:r>
      <w:r w:rsidR="003441FD">
        <w:rPr>
          <w:color w:val="0000FF"/>
        </w:rPr>
        <w:t xml:space="preserve">für </w:t>
      </w:r>
      <w:r w:rsidR="003441FD" w:rsidRPr="003441FD">
        <w:rPr>
          <w:position w:val="-12"/>
        </w:rPr>
        <w:object w:dxaOrig="840" w:dyaOrig="360">
          <v:shape id="_x0000_i1042" type="#_x0000_t75" style="width:42.05pt;height:17.9pt" o:ole="">
            <v:imagedata r:id="rId19" o:title=""/>
          </v:shape>
          <o:OLEObject Type="Embed" ProgID="Equation.DSMT4" ShapeID="_x0000_i1042" DrawAspect="Content" ObjectID="_1671816834" r:id="rId20"/>
        </w:object>
      </w:r>
      <w:r w:rsidR="003441FD">
        <w:t xml:space="preserve"> </w:t>
      </w:r>
    </w:p>
    <w:p w:rsidR="00A0304E" w:rsidRPr="003441FD" w:rsidRDefault="008C5436" w:rsidP="00DB353F">
      <w:pPr>
        <w:tabs>
          <w:tab w:val="left" w:pos="5670"/>
        </w:tabs>
        <w:rPr>
          <w:b/>
          <w:color w:val="0000FF"/>
        </w:rPr>
      </w:pPr>
      <w:r w:rsidRPr="008C5436">
        <w:rPr>
          <w:b/>
          <w:color w:val="FF0000"/>
        </w:rPr>
        <w:t>Fall</w:t>
      </w:r>
      <w:r>
        <w:rPr>
          <w:b/>
          <w:color w:val="FF0000"/>
        </w:rPr>
        <w:t xml:space="preserve"> </w:t>
      </w:r>
      <w:r w:rsidRPr="008C5436">
        <w:rPr>
          <w:b/>
          <w:color w:val="FF0000"/>
        </w:rPr>
        <w:t>1: Hauptnenner positiv</w:t>
      </w:r>
      <w:r>
        <w:rPr>
          <w:b/>
          <w:color w:val="FF0000"/>
        </w:rPr>
        <w:t>:</w:t>
      </w:r>
      <w:r w:rsidRPr="008C5436">
        <w:rPr>
          <w:b/>
          <w:color w:val="FF0000"/>
        </w:rPr>
        <w:t xml:space="preserve">  </w:t>
      </w:r>
      <w:r w:rsidR="00DB353F">
        <w:rPr>
          <w:b/>
          <w:color w:val="FF0000"/>
        </w:rPr>
        <w:tab/>
      </w:r>
      <w:r w:rsidR="003441FD">
        <w:rPr>
          <w:b/>
          <w:color w:val="0000FF"/>
        </w:rPr>
        <w:t xml:space="preserve">1. Fall: </w:t>
      </w:r>
      <w:r w:rsidR="003441FD" w:rsidRPr="003441FD">
        <w:rPr>
          <w:position w:val="-12"/>
        </w:rPr>
        <w:object w:dxaOrig="1740" w:dyaOrig="360">
          <v:shape id="_x0000_i1043" type="#_x0000_t75" style="width:87pt;height:17.9pt" o:ole="">
            <v:imagedata r:id="rId15" o:title=""/>
          </v:shape>
          <o:OLEObject Type="Embed" ProgID="Equation.DSMT4" ShapeID="_x0000_i1043" DrawAspect="Content" ObjectID="_1671816835" r:id="rId21"/>
        </w:object>
      </w:r>
    </w:p>
    <w:p w:rsidR="00E81706" w:rsidRPr="00E81706" w:rsidRDefault="008C5436" w:rsidP="00DB353F">
      <w:pPr>
        <w:tabs>
          <w:tab w:val="left" w:pos="5670"/>
        </w:tabs>
        <w:ind w:left="426"/>
      </w:pPr>
      <w:r w:rsidRPr="008C5436">
        <w:rPr>
          <w:b/>
        </w:rPr>
        <w:t xml:space="preserve">3. </w:t>
      </w:r>
      <w:r w:rsidR="00E81706" w:rsidRPr="008C5436">
        <w:rPr>
          <w:b/>
        </w:rPr>
        <w:t xml:space="preserve">Vereinfachen </w:t>
      </w:r>
      <w:r w:rsidR="00DB353F">
        <w:rPr>
          <w:b/>
        </w:rPr>
        <w:tab/>
      </w:r>
      <w:r w:rsidR="00DB353F" w:rsidRPr="00DB353F">
        <w:rPr>
          <w:position w:val="-12"/>
        </w:rPr>
        <w:object w:dxaOrig="2620" w:dyaOrig="380">
          <v:shape id="_x0000_i1044" type="#_x0000_t75" style="width:131.1pt;height:19.15pt" o:ole="">
            <v:imagedata r:id="rId22" o:title=""/>
          </v:shape>
          <o:OLEObject Type="Embed" ProgID="Equation.DSMT4" ShapeID="_x0000_i1044" DrawAspect="Content" ObjectID="_1671816836" r:id="rId23"/>
        </w:object>
      </w:r>
      <w:r w:rsidR="00A0304E">
        <w:rPr>
          <w:b/>
        </w:rPr>
        <w:br/>
      </w:r>
      <w:r w:rsidR="00CB19F1">
        <w:t>Multiplizieren Sie Ung</w:t>
      </w:r>
      <w:r w:rsidR="00E81706">
        <w:t>leichung</w:t>
      </w:r>
      <w:r w:rsidR="001031B1">
        <w:t xml:space="preserve"> (1) mit dem </w:t>
      </w:r>
      <w:r w:rsidR="00DB353F">
        <w:tab/>
      </w:r>
      <w:r w:rsidR="00DB353F" w:rsidRPr="00DB353F">
        <w:rPr>
          <w:position w:val="-6"/>
        </w:rPr>
        <w:object w:dxaOrig="1160" w:dyaOrig="320">
          <v:shape id="_x0000_i1045" type="#_x0000_t75" style="width:57.85pt;height:15.8pt" o:ole="">
            <v:imagedata r:id="rId24" o:title=""/>
          </v:shape>
          <o:OLEObject Type="Embed" ProgID="Equation.DSMT4" ShapeID="_x0000_i1045" DrawAspect="Content" ObjectID="_1671816837" r:id="rId25"/>
        </w:object>
      </w:r>
      <w:r w:rsidR="001031B1">
        <w:br/>
        <w:t>Hauptnenner durch und vereinfachen Sie</w:t>
      </w:r>
      <w:r w:rsidR="001031B1">
        <w:br/>
        <w:t>sie so weit wie möglich.</w:t>
      </w:r>
    </w:p>
    <w:p w:rsidR="00E81706" w:rsidRPr="001031B1" w:rsidRDefault="00E81706" w:rsidP="008C5436">
      <w:pPr>
        <w:pStyle w:val="Listenabsatz"/>
        <w:numPr>
          <w:ilvl w:val="0"/>
          <w:numId w:val="8"/>
        </w:numPr>
        <w:rPr>
          <w:b/>
        </w:rPr>
      </w:pPr>
      <w:r>
        <w:rPr>
          <w:b/>
        </w:rPr>
        <w:t xml:space="preserve">Standardtechniken zum </w:t>
      </w:r>
      <w:r w:rsidR="00CB19F1">
        <w:rPr>
          <w:b/>
        </w:rPr>
        <w:t>Lösen</w:t>
      </w:r>
      <w:r>
        <w:rPr>
          <w:b/>
        </w:rPr>
        <w:t xml:space="preserve"> anwenden</w:t>
      </w:r>
      <w:r w:rsidR="001031B1">
        <w:rPr>
          <w:b/>
        </w:rPr>
        <w:tab/>
      </w:r>
    </w:p>
    <w:p w:rsidR="00E81706" w:rsidRPr="00E81706" w:rsidRDefault="001031B1" w:rsidP="008C5436">
      <w:pPr>
        <w:pStyle w:val="Listenabsatz"/>
        <w:ind w:left="426"/>
      </w:pPr>
      <w:r>
        <w:t xml:space="preserve">Bestimmen Sie Grenzen möglicher </w:t>
      </w:r>
      <w:r>
        <w:tab/>
      </w:r>
      <w:r>
        <w:tab/>
      </w:r>
      <w:r>
        <w:tab/>
        <w:t>Im Fall von Gleichheit:</w:t>
      </w:r>
      <w:r>
        <w:br/>
        <w:t xml:space="preserve">Lösungsintervalle, indem Sie die Ungleichung </w:t>
      </w:r>
      <w:r w:rsidR="00DB353F">
        <w:tab/>
      </w:r>
      <w:r w:rsidR="00DB353F">
        <w:tab/>
      </w:r>
      <w:r w:rsidR="00DB353F" w:rsidRPr="00DB353F">
        <w:rPr>
          <w:position w:val="-6"/>
        </w:rPr>
        <w:object w:dxaOrig="1160" w:dyaOrig="320">
          <v:shape id="_x0000_i1046" type="#_x0000_t75" style="width:57.85pt;height:15.8pt" o:ole="">
            <v:imagedata r:id="rId26" o:title=""/>
          </v:shape>
          <o:OLEObject Type="Embed" ProgID="Equation.DSMT4" ShapeID="_x0000_i1046" DrawAspect="Content" ObjectID="_1671816838" r:id="rId27"/>
        </w:object>
      </w:r>
      <w:r>
        <w:br/>
        <w:t>als Gleichung schreiben und lösen.</w:t>
      </w:r>
      <w:r w:rsidR="00DB353F">
        <w:tab/>
      </w:r>
      <w:r w:rsidR="00DB353F">
        <w:tab/>
      </w:r>
      <w:r w:rsidR="00DB353F">
        <w:tab/>
      </w:r>
      <w:r w:rsidR="00DB353F">
        <w:tab/>
      </w:r>
      <w:r w:rsidR="00DB353F" w:rsidRPr="00DB353F">
        <w:rPr>
          <w:position w:val="-12"/>
        </w:rPr>
        <w:object w:dxaOrig="1520" w:dyaOrig="360">
          <v:shape id="_x0000_i1047" type="#_x0000_t75" style="width:76.15pt;height:17.9pt" o:ole="">
            <v:imagedata r:id="rId28" o:title=""/>
          </v:shape>
          <o:OLEObject Type="Embed" ProgID="Equation.DSMT4" ShapeID="_x0000_i1047" DrawAspect="Content" ObjectID="_1671816839" r:id="rId29"/>
        </w:object>
      </w:r>
      <w:r w:rsidR="008C5436">
        <w:br/>
      </w:r>
    </w:p>
    <w:p w:rsidR="00E81706" w:rsidRPr="00CB19F1" w:rsidRDefault="00E81706" w:rsidP="008C5436">
      <w:pPr>
        <w:pStyle w:val="Listenabsatz"/>
        <w:numPr>
          <w:ilvl w:val="0"/>
          <w:numId w:val="8"/>
        </w:numPr>
        <w:rPr>
          <w:b/>
          <w:color w:val="FF0000"/>
        </w:rPr>
      </w:pPr>
      <w:r>
        <w:rPr>
          <w:b/>
        </w:rPr>
        <w:t>Ve</w:t>
      </w:r>
      <w:r w:rsidR="00CB19F1">
        <w:rPr>
          <w:b/>
        </w:rPr>
        <w:t xml:space="preserve">rgleich mit </w:t>
      </w:r>
      <w:r w:rsidR="00CB19F1" w:rsidRPr="00CB19F1">
        <w:rPr>
          <w:b/>
          <w:color w:val="FF0000"/>
        </w:rPr>
        <w:t>den Intervallen im betrachteten Fall</w:t>
      </w:r>
    </w:p>
    <w:p w:rsidR="001031B1" w:rsidRDefault="00DB353F" w:rsidP="00E81706">
      <w:pPr>
        <w:pStyle w:val="Listenabsatz"/>
        <w:ind w:left="426"/>
      </w:pPr>
      <w:r w:rsidRPr="00DB353F">
        <w:rPr>
          <w:noProof/>
          <w:lang w:eastAsia="de-DE"/>
        </w:rPr>
        <w:drawing>
          <wp:anchor distT="0" distB="0" distL="114300" distR="114300" simplePos="0" relativeHeight="251667456" behindDoc="0" locked="0" layoutInCell="1" allowOverlap="1" wp14:anchorId="00979547" wp14:editId="52468202">
            <wp:simplePos x="0" y="0"/>
            <wp:positionH relativeFrom="column">
              <wp:posOffset>298450</wp:posOffset>
            </wp:positionH>
            <wp:positionV relativeFrom="paragraph">
              <wp:posOffset>739140</wp:posOffset>
            </wp:positionV>
            <wp:extent cx="2894330" cy="384810"/>
            <wp:effectExtent l="0" t="0" r="1270" b="0"/>
            <wp:wrapSquare wrapText="bothSides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4330" cy="38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7549EEE5" wp14:editId="305EBA82">
                <wp:simplePos x="0" y="0"/>
                <wp:positionH relativeFrom="column">
                  <wp:posOffset>272331</wp:posOffset>
                </wp:positionH>
                <wp:positionV relativeFrom="paragraph">
                  <wp:posOffset>546534</wp:posOffset>
                </wp:positionV>
                <wp:extent cx="832320" cy="17280"/>
                <wp:effectExtent l="38100" t="57150" r="44450" b="59055"/>
                <wp:wrapNone/>
                <wp:docPr id="6" name="Freihand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8323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6" o:spid="_x0000_s1026" type="#_x0000_t75" style="position:absolute;margin-left:20.6pt;margin-top:41.85pt;width:67.65pt;height:3.4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">
                <v:imagedata r:id="rId32" o:title=""/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3D25D5AF" wp14:editId="6F8366D9">
                <wp:simplePos x="0" y="0"/>
                <wp:positionH relativeFrom="column">
                  <wp:posOffset>3829851</wp:posOffset>
                </wp:positionH>
                <wp:positionV relativeFrom="paragraph">
                  <wp:posOffset>357174</wp:posOffset>
                </wp:positionV>
                <wp:extent cx="1011600" cy="8280"/>
                <wp:effectExtent l="38100" t="57150" r="55245" b="48895"/>
                <wp:wrapNone/>
                <wp:docPr id="5" name="Freihand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011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5" o:spid="_x0000_s1026" type="#_x0000_t75" style="position:absolute;margin-left:300.75pt;margin-top:26.95pt;width:81.6pt;height:2.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">
                <v:imagedata r:id="rId34" o:title=""/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1F0D8F97" wp14:editId="664A57F7">
                <wp:simplePos x="0" y="0"/>
                <wp:positionH relativeFrom="column">
                  <wp:posOffset>2054691</wp:posOffset>
                </wp:positionH>
                <wp:positionV relativeFrom="paragraph">
                  <wp:posOffset>360414</wp:posOffset>
                </wp:positionV>
                <wp:extent cx="1277280" cy="17640"/>
                <wp:effectExtent l="38100" t="38100" r="56515" b="59055"/>
                <wp:wrapNone/>
                <wp:docPr id="4" name="Freihand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2772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4" o:spid="_x0000_s1026" type="#_x0000_t75" style="position:absolute;margin-left:161.05pt;margin-top:27.3pt;width:102.55pt;height:3.8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">
                <v:imagedata r:id="rId36" o:title=""/>
              </v:shape>
            </w:pict>
          </mc:Fallback>
        </mc:AlternateContent>
      </w:r>
      <w:r w:rsidR="001031B1">
        <w:t>Tragen Sie am Zahlenstrahl die Intervallgrenzen des 1. Falles und die Grenzen aus Schritt 4 ein. Markieren Sie mit zwei Farben die Intervalle von Fall 1 und die Lösungsinterva</w:t>
      </w:r>
      <w:r w:rsidR="008C5436">
        <w:t>lle der Ungleichung in Schritt 3</w:t>
      </w:r>
      <w:r w:rsidR="001031B1">
        <w:t>. Die Schnittmenge dieser Intervalle ist die Lösung von Fall 1.</w:t>
      </w:r>
    </w:p>
    <w:p w:rsidR="008C5436" w:rsidRPr="009D5766" w:rsidRDefault="00DB353F" w:rsidP="00DB353F">
      <w:pPr>
        <w:pStyle w:val="Listenabsatz"/>
        <w:ind w:left="426"/>
      </w:pP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4D1D7CD7" wp14:editId="7F4B2356">
                <wp:simplePos x="0" y="0"/>
                <wp:positionH relativeFrom="column">
                  <wp:posOffset>3832342</wp:posOffset>
                </wp:positionH>
                <wp:positionV relativeFrom="paragraph">
                  <wp:posOffset>449058</wp:posOffset>
                </wp:positionV>
                <wp:extent cx="311760" cy="19440"/>
                <wp:effectExtent l="38100" t="57150" r="50800" b="57150"/>
                <wp:wrapNone/>
                <wp:docPr id="7" name="Freihand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3117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7" o:spid="_x0000_s1026" type="#_x0000_t75" style="position:absolute;margin-left:300.85pt;margin-top:34.05pt;width:26.8pt;height:3.8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">
                <v:imagedata r:id="rId38" o:title=""/>
              </v:shape>
            </w:pict>
          </mc:Fallback>
        </mc:AlternateContent>
      </w:r>
      <w:r w:rsidR="008C5436">
        <w:t xml:space="preserve"> </w:t>
      </w:r>
      <w:r w:rsidR="008C5436">
        <w:tab/>
      </w:r>
      <w:r w:rsidRPr="00DB353F">
        <w:rPr>
          <w:position w:val="-12"/>
        </w:rPr>
        <w:object w:dxaOrig="1020" w:dyaOrig="360">
          <v:shape id="_x0000_i1048" type="#_x0000_t75" style="width:50.35pt;height:17.9pt" o:ole="">
            <v:imagedata r:id="rId39" o:title=""/>
          </v:shape>
          <o:OLEObject Type="Embed" ProgID="Equation.DSMT4" ShapeID="_x0000_i1048" DrawAspect="Content" ObjectID="_1671816840" r:id="rId40"/>
        </w:object>
      </w:r>
      <w:r w:rsidR="009D5766">
        <w:t xml:space="preserve"> </w:t>
      </w:r>
    </w:p>
    <w:p w:rsidR="00DB353F" w:rsidRDefault="00DB353F" w:rsidP="00DB353F">
      <w:pPr>
        <w:tabs>
          <w:tab w:val="left" w:pos="5670"/>
        </w:tabs>
        <w:ind w:left="426" w:hanging="426"/>
        <w:rPr>
          <w:b/>
          <w:color w:val="FF0000"/>
        </w:rPr>
      </w:pPr>
    </w:p>
    <w:p w:rsidR="0092528A" w:rsidRDefault="00DB353F" w:rsidP="00DB353F">
      <w:pPr>
        <w:tabs>
          <w:tab w:val="left" w:pos="5670"/>
        </w:tabs>
        <w:ind w:left="426" w:hanging="426"/>
      </w:pP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604491</wp:posOffset>
                </wp:positionH>
                <wp:positionV relativeFrom="paragraph">
                  <wp:posOffset>191470</wp:posOffset>
                </wp:positionV>
                <wp:extent cx="968400" cy="30600"/>
                <wp:effectExtent l="38100" t="38100" r="41275" b="45720"/>
                <wp:wrapNone/>
                <wp:docPr id="8" name="Freihand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9684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8" o:spid="_x0000_s1026" type="#_x0000_t75" style="position:absolute;margin-left:283.1pt;margin-top:14.25pt;width:77.8pt;height:4.1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">
                <v:imagedata r:id="rId42" o:title=""/>
              </v:shape>
            </w:pict>
          </mc:Fallback>
        </mc:AlternateContent>
      </w:r>
      <w:r w:rsidRPr="00DB353F">
        <w:drawing>
          <wp:anchor distT="0" distB="0" distL="114300" distR="114300" simplePos="0" relativeHeight="251664384" behindDoc="0" locked="0" layoutInCell="1" allowOverlap="1" wp14:anchorId="50A00F38" wp14:editId="2774BE99">
            <wp:simplePos x="0" y="0"/>
            <wp:positionH relativeFrom="column">
              <wp:posOffset>272415</wp:posOffset>
            </wp:positionH>
            <wp:positionV relativeFrom="paragraph">
              <wp:posOffset>911860</wp:posOffset>
            </wp:positionV>
            <wp:extent cx="2894330" cy="464185"/>
            <wp:effectExtent l="0" t="0" r="1270" b="0"/>
            <wp:wrapSquare wrapText="bothSides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4330" cy="464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5436">
        <w:rPr>
          <w:b/>
          <w:color w:val="FF0000"/>
        </w:rPr>
        <w:t xml:space="preserve">Fall 2: Hauptnenner negativ: </w:t>
      </w:r>
      <w:r>
        <w:rPr>
          <w:b/>
          <w:color w:val="FF0000"/>
        </w:rPr>
        <w:tab/>
      </w:r>
      <w:r>
        <w:rPr>
          <w:b/>
          <w:color w:val="0000FF"/>
        </w:rPr>
        <w:t xml:space="preserve">2. Fall: </w:t>
      </w:r>
      <w:r w:rsidRPr="003441FD">
        <w:rPr>
          <w:position w:val="-12"/>
        </w:rPr>
        <w:object w:dxaOrig="840" w:dyaOrig="360">
          <v:shape id="_x0000_i1049" type="#_x0000_t75" style="width:42.05pt;height:17.9pt" o:ole="">
            <v:imagedata r:id="rId19" o:title=""/>
          </v:shape>
          <o:OLEObject Type="Embed" ProgID="Equation.DSMT4" ShapeID="_x0000_i1049" DrawAspect="Content" ObjectID="_1671816841" r:id="rId44"/>
        </w:object>
      </w:r>
      <w:r w:rsidR="00A0304E">
        <w:rPr>
          <w:b/>
          <w:color w:val="FF0000"/>
        </w:rPr>
        <w:br/>
      </w:r>
      <w:r w:rsidR="008C5436">
        <w:rPr>
          <w:b/>
        </w:rPr>
        <w:t xml:space="preserve">Schritte 3. – 5. </w:t>
      </w:r>
      <w:r w:rsidR="00454F15">
        <w:t xml:space="preserve">mit umgekehrtem </w:t>
      </w:r>
      <w:r w:rsidR="00454F15" w:rsidRPr="00025957">
        <w:rPr>
          <w:position w:val="-4"/>
        </w:rPr>
        <w:object w:dxaOrig="200" w:dyaOrig="240">
          <v:shape id="_x0000_i1026" type="#_x0000_t75" style="width:10pt;height:12.05pt" o:ole="">
            <v:imagedata r:id="rId45" o:title=""/>
          </v:shape>
          <o:OLEObject Type="Embed" ProgID="Equation.DSMT4" ShapeID="_x0000_i1026" DrawAspect="Content" ObjectID="_1671816842" r:id="rId46"/>
        </w:object>
      </w:r>
      <w:r w:rsidR="00454F15">
        <w:t>-Zeichen.</w:t>
      </w:r>
      <w:r>
        <w:tab/>
      </w:r>
      <w:r w:rsidRPr="00DB353F">
        <w:rPr>
          <w:position w:val="-12"/>
        </w:rPr>
        <w:object w:dxaOrig="2620" w:dyaOrig="380">
          <v:shape id="_x0000_i1050" type="#_x0000_t75" style="width:131.1pt;height:19.15pt" o:ole="">
            <v:imagedata r:id="rId47" o:title=""/>
          </v:shape>
          <o:OLEObject Type="Embed" ProgID="Equation.DSMT4" ShapeID="_x0000_i1050" DrawAspect="Content" ObjectID="_1671816843" r:id="rId48"/>
        </w:object>
      </w:r>
      <w:r w:rsidR="008C5436">
        <w:rPr>
          <w:b/>
        </w:rPr>
        <w:br/>
      </w:r>
      <w:r w:rsidR="008C5436">
        <w:t xml:space="preserve">Die meisten Rechenschritte können Sie von oben übernehmen! </w:t>
      </w:r>
    </w:p>
    <w:p w:rsidR="00DB353F" w:rsidRDefault="00DB353F" w:rsidP="00236DD4">
      <w:pPr>
        <w:spacing w:after="0" w:line="240" w:lineRule="auto"/>
        <w:ind w:firstLine="426"/>
      </w:pPr>
      <w:r w:rsidRPr="00DB353F">
        <w:rPr>
          <w:position w:val="-6"/>
        </w:rPr>
        <w:object w:dxaOrig="1160" w:dyaOrig="320">
          <v:shape id="_x0000_i1053" type="#_x0000_t75" style="width:57.85pt;height:15.8pt" o:ole="">
            <v:imagedata r:id="rId49" o:title=""/>
          </v:shape>
          <o:OLEObject Type="Embed" ProgID="Equation.DSMT4" ShapeID="_x0000_i1053" DrawAspect="Content" ObjectID="_1671816844" r:id="rId50"/>
        </w:object>
      </w:r>
    </w:p>
    <w:p w:rsidR="00456F96" w:rsidRDefault="00DB353F" w:rsidP="00236DD4">
      <w:pPr>
        <w:spacing w:after="0" w:line="240" w:lineRule="auto"/>
        <w:ind w:firstLine="426"/>
      </w:pP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01A4C329" wp14:editId="28DFA2C9">
                <wp:simplePos x="0" y="0"/>
                <wp:positionH relativeFrom="column">
                  <wp:posOffset>277286</wp:posOffset>
                </wp:positionH>
                <wp:positionV relativeFrom="paragraph">
                  <wp:posOffset>201295</wp:posOffset>
                </wp:positionV>
                <wp:extent cx="1040760" cy="41760"/>
                <wp:effectExtent l="38100" t="38100" r="45720" b="34925"/>
                <wp:wrapNone/>
                <wp:docPr id="9" name="Freihand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0407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9" o:spid="_x0000_s1026" type="#_x0000_t75" style="position:absolute;margin-left:21.15pt;margin-top:15.05pt;width:83.75pt;height:4.8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">
                <v:imagedata r:id="rId52" o:title=""/>
              </v:shape>
            </w:pict>
          </mc:Fallback>
        </mc:AlternateContent>
      </w:r>
      <w:r w:rsidRPr="00DB353F">
        <w:rPr>
          <w:position w:val="-12"/>
        </w:rPr>
        <w:object w:dxaOrig="1500" w:dyaOrig="360">
          <v:shape id="_x0000_i1051" type="#_x0000_t75" style="width:74.9pt;height:17.9pt" o:ole="">
            <v:imagedata r:id="rId53" o:title=""/>
          </v:shape>
          <o:OLEObject Type="Embed" ProgID="Equation.DSMT4" ShapeID="_x0000_i1051" DrawAspect="Content" ObjectID="_1671816845" r:id="rId54"/>
        </w:object>
      </w:r>
    </w:p>
    <w:p w:rsidR="008C5436" w:rsidRDefault="00DB353F" w:rsidP="00236DD4">
      <w:pPr>
        <w:spacing w:after="0" w:line="240" w:lineRule="auto"/>
        <w:ind w:firstLine="426"/>
      </w:pPr>
      <w:r w:rsidRPr="00DB353F">
        <w:rPr>
          <w:position w:val="-12"/>
        </w:rPr>
        <w:object w:dxaOrig="900" w:dyaOrig="360">
          <v:shape id="_x0000_i1052" type="#_x0000_t75" style="width:44.55pt;height:17.9pt" o:ole="">
            <v:imagedata r:id="rId55" o:title=""/>
          </v:shape>
          <o:OLEObject Type="Embed" ProgID="Equation.DSMT4" ShapeID="_x0000_i1052" DrawAspect="Content" ObjectID="_1671816846" r:id="rId56"/>
        </w:object>
      </w:r>
      <w:r w:rsidR="009D5766">
        <w:t xml:space="preserve"> </w:t>
      </w:r>
    </w:p>
    <w:p w:rsidR="00764A24" w:rsidRPr="0092528A" w:rsidRDefault="00E81706" w:rsidP="008C5436">
      <w:pPr>
        <w:pStyle w:val="Listenabsatz"/>
        <w:numPr>
          <w:ilvl w:val="0"/>
          <w:numId w:val="8"/>
        </w:numPr>
        <w:ind w:left="426" w:hanging="426"/>
        <w:rPr>
          <w:b/>
        </w:rPr>
      </w:pPr>
      <w:r>
        <w:rPr>
          <w:b/>
        </w:rPr>
        <w:t>Angabe der Lösungsmenge</w:t>
      </w:r>
      <w:r w:rsidR="008C5436">
        <w:rPr>
          <w:b/>
        </w:rPr>
        <w:t xml:space="preserve">: </w:t>
      </w:r>
      <w:r w:rsidR="00236DD4" w:rsidRPr="00236DD4">
        <w:rPr>
          <w:position w:val="-12"/>
        </w:rPr>
        <w:object w:dxaOrig="2380" w:dyaOrig="360">
          <v:shape id="_x0000_i1054" type="#_x0000_t75" style="width:119.45pt;height:17.9pt" o:ole="">
            <v:imagedata r:id="rId57" o:title=""/>
          </v:shape>
          <o:OLEObject Type="Embed" ProgID="Equation.DSMT4" ShapeID="_x0000_i1054" DrawAspect="Content" ObjectID="_1671816847" r:id="rId58"/>
        </w:object>
      </w:r>
      <w:r w:rsidR="00764A24">
        <w:br w:type="page"/>
      </w:r>
    </w:p>
    <w:p w:rsidR="008C0D7E" w:rsidRDefault="00741996" w:rsidP="008C0D7E">
      <w:pPr>
        <w:pStyle w:val="berschrift1"/>
      </w:pPr>
      <w:r>
        <w:lastRenderedPageBreak/>
        <w:t>Gleichungen</w:t>
      </w:r>
      <w:r w:rsidR="006E223A">
        <w:t xml:space="preserve"> 5</w:t>
      </w:r>
      <w:r>
        <w:t>: Bruch</w:t>
      </w:r>
      <w:r w:rsidR="006E223A">
        <w:t>un</w:t>
      </w:r>
      <w:r>
        <w:t>gleichungen</w:t>
      </w:r>
      <w:r w:rsidR="008C0D7E">
        <w:t xml:space="preserve"> – Aufgaben</w:t>
      </w:r>
    </w:p>
    <w:p w:rsidR="008C0D7E" w:rsidRDefault="008C0D7E" w:rsidP="008C0D7E"/>
    <w:p w:rsidR="00ED6146" w:rsidRDefault="00CC5B5E" w:rsidP="00ED6146">
      <w:pPr>
        <w:pStyle w:val="Listenabsatz"/>
        <w:numPr>
          <w:ilvl w:val="0"/>
          <w:numId w:val="7"/>
        </w:numPr>
      </w:pPr>
      <w:r>
        <w:t>Einfache Bruchungleichungen</w:t>
      </w:r>
    </w:p>
    <w:p w:rsidR="00D803EE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585288">
        <w:rPr>
          <w:position w:val="-22"/>
        </w:rPr>
        <w:object w:dxaOrig="820" w:dyaOrig="580">
          <v:shape id="_x0000_i1027" type="#_x0000_t75" style="width:41.2pt;height:29.15pt" o:ole="">
            <v:imagedata r:id="rId59" o:title=""/>
          </v:shape>
          <o:OLEObject Type="Embed" ProgID="Equation.DSMT4" ShapeID="_x0000_i1027" DrawAspect="Content" ObjectID="_1671816848" r:id="rId60"/>
        </w:object>
      </w:r>
      <w:r w:rsidR="00CC5B5E">
        <w:t xml:space="preserve"> </w:t>
      </w:r>
      <w:r w:rsidR="00E55785">
        <w:tab/>
      </w:r>
      <w:r w:rsidR="00E55785">
        <w:tab/>
      </w:r>
      <w:r w:rsidR="00E55785">
        <w:tab/>
      </w:r>
      <w:r w:rsidR="00E55785">
        <w:tab/>
      </w:r>
      <w:r w:rsidR="00E55785" w:rsidRPr="00E55785">
        <w:rPr>
          <w:position w:val="-12"/>
        </w:rPr>
        <w:object w:dxaOrig="1840" w:dyaOrig="360">
          <v:shape id="_x0000_i1055" type="#_x0000_t75" style="width:92pt;height:17.9pt" o:ole="">
            <v:imagedata r:id="rId61" o:title=""/>
          </v:shape>
          <o:OLEObject Type="Embed" ProgID="Equation.DSMT4" ShapeID="_x0000_i1055" DrawAspect="Content" ObjectID="_1671816849" r:id="rId62"/>
        </w:object>
      </w:r>
      <w:r w:rsidR="00E55785">
        <w:t xml:space="preserve"> </w:t>
      </w:r>
    </w:p>
    <w:p w:rsidR="00D803EE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CC5B5E">
        <w:rPr>
          <w:position w:val="-24"/>
        </w:rPr>
        <w:object w:dxaOrig="960" w:dyaOrig="600">
          <v:shape id="_x0000_i1028" type="#_x0000_t75" style="width:47.85pt;height:29.95pt" o:ole="">
            <v:imagedata r:id="rId63" o:title=""/>
          </v:shape>
          <o:OLEObject Type="Embed" ProgID="Equation.DSMT4" ShapeID="_x0000_i1028" DrawAspect="Content" ObjectID="_1671816850" r:id="rId64"/>
        </w:object>
      </w:r>
      <w:r w:rsidR="00CC5B5E">
        <w:t xml:space="preserve"> </w:t>
      </w:r>
      <w:r w:rsidR="00E55785">
        <w:tab/>
      </w:r>
      <w:r w:rsidR="00E55785">
        <w:tab/>
      </w:r>
      <w:r w:rsidR="00E55785">
        <w:tab/>
      </w:r>
      <w:r w:rsidR="00E55785" w:rsidRPr="00025957">
        <w:rPr>
          <w:position w:val="-4"/>
        </w:rPr>
        <w:object w:dxaOrig="520" w:dyaOrig="240">
          <v:shape id="_x0000_i1056" type="#_x0000_t75" style="width:25.8pt;height:12.05pt" o:ole="">
            <v:imagedata r:id="rId65" o:title=""/>
          </v:shape>
          <o:OLEObject Type="Embed" ProgID="Equation.DSMT4" ShapeID="_x0000_i1056" DrawAspect="Content" ObjectID="_1671816851" r:id="rId66"/>
        </w:object>
      </w:r>
      <w:r w:rsidR="00E55785">
        <w:t xml:space="preserve"> </w:t>
      </w:r>
    </w:p>
    <w:p w:rsidR="00D803EE" w:rsidRDefault="00D803EE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>
        <w:t xml:space="preserve"> </w:t>
      </w:r>
      <w:r w:rsidR="00585288" w:rsidRPr="00585288">
        <w:rPr>
          <w:position w:val="-22"/>
        </w:rPr>
        <w:object w:dxaOrig="1460" w:dyaOrig="580">
          <v:shape id="_x0000_i1029" type="#_x0000_t75" style="width:72.85pt;height:29.15pt" o:ole="">
            <v:imagedata r:id="rId67" o:title=""/>
          </v:shape>
          <o:OLEObject Type="Embed" ProgID="Equation.DSMT4" ShapeID="_x0000_i1029" DrawAspect="Content" ObjectID="_1671816852" r:id="rId68"/>
        </w:object>
      </w:r>
      <w:r w:rsidR="00C54983">
        <w:t xml:space="preserve"> </w:t>
      </w:r>
      <w:r w:rsidR="00E55785">
        <w:tab/>
      </w:r>
      <w:r w:rsidR="00E55785">
        <w:tab/>
      </w:r>
      <w:r w:rsidR="00E55785">
        <w:tab/>
      </w:r>
      <w:r w:rsidR="00E55785" w:rsidRPr="00E55785">
        <w:rPr>
          <w:position w:val="-18"/>
        </w:rPr>
        <w:object w:dxaOrig="2120" w:dyaOrig="460">
          <v:shape id="_x0000_i1057" type="#_x0000_t75" style="width:106.15pt;height:22.9pt" o:ole="">
            <v:imagedata r:id="rId69" o:title=""/>
          </v:shape>
          <o:OLEObject Type="Embed" ProgID="Equation.DSMT4" ShapeID="_x0000_i1057" DrawAspect="Content" ObjectID="_1671816853" r:id="rId70"/>
        </w:object>
      </w:r>
      <w:r w:rsidR="00E55785">
        <w:t xml:space="preserve"> </w:t>
      </w:r>
    </w:p>
    <w:p w:rsidR="00D803EE" w:rsidRDefault="00D803EE" w:rsidP="00C54983">
      <w:pPr>
        <w:pStyle w:val="Listenabsatz"/>
        <w:ind w:left="1134"/>
      </w:pPr>
    </w:p>
    <w:p w:rsidR="00585288" w:rsidRDefault="00585288" w:rsidP="00C54983">
      <w:pPr>
        <w:pStyle w:val="Listenabsatz"/>
        <w:ind w:left="1134"/>
      </w:pPr>
    </w:p>
    <w:p w:rsidR="00D803EE" w:rsidRDefault="00CC5B5E" w:rsidP="00D803EE">
      <w:pPr>
        <w:pStyle w:val="Listenabsatz"/>
        <w:numPr>
          <w:ilvl w:val="0"/>
          <w:numId w:val="7"/>
        </w:numPr>
      </w:pPr>
      <w:r>
        <w:t>Schwierigere Bruchungleichungen</w:t>
      </w:r>
    </w:p>
    <w:p w:rsidR="00D803EE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585288">
        <w:rPr>
          <w:position w:val="-34"/>
        </w:rPr>
        <w:object w:dxaOrig="1380" w:dyaOrig="700">
          <v:shape id="_x0000_i1030" type="#_x0000_t75" style="width:69.1pt;height:34.95pt" o:ole="">
            <v:imagedata r:id="rId71" o:title=""/>
          </v:shape>
          <o:OLEObject Type="Embed" ProgID="Equation.DSMT4" ShapeID="_x0000_i1030" DrawAspect="Content" ObjectID="_1671816854" r:id="rId72"/>
        </w:object>
      </w:r>
      <w:r w:rsidR="00C54983">
        <w:t xml:space="preserve"> </w:t>
      </w:r>
      <w:r w:rsidR="00E55785">
        <w:tab/>
      </w:r>
      <w:r w:rsidR="00E55785">
        <w:tab/>
      </w:r>
      <w:r w:rsidR="00E55785">
        <w:tab/>
      </w:r>
      <w:r w:rsidR="00E55785" w:rsidRPr="00E55785">
        <w:rPr>
          <w:position w:val="-12"/>
        </w:rPr>
        <w:object w:dxaOrig="859" w:dyaOrig="360">
          <v:shape id="_x0000_i1060" type="#_x0000_t75" style="width:42.85pt;height:17.9pt" o:ole="">
            <v:imagedata r:id="rId73" o:title=""/>
          </v:shape>
          <o:OLEObject Type="Embed" ProgID="Equation.DSMT4" ShapeID="_x0000_i1060" DrawAspect="Content" ObjectID="_1671816855" r:id="rId74"/>
        </w:object>
      </w:r>
      <w:r w:rsidR="00E55785">
        <w:t xml:space="preserve"> </w:t>
      </w:r>
    </w:p>
    <w:p w:rsidR="00D803EE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585288">
        <w:rPr>
          <w:position w:val="-22"/>
        </w:rPr>
        <w:object w:dxaOrig="840" w:dyaOrig="580">
          <v:shape id="_x0000_i1031" type="#_x0000_t75" style="width:42.05pt;height:29.15pt" o:ole="">
            <v:imagedata r:id="rId75" o:title=""/>
          </v:shape>
          <o:OLEObject Type="Embed" ProgID="Equation.DSMT4" ShapeID="_x0000_i1031" DrawAspect="Content" ObjectID="_1671816856" r:id="rId76"/>
        </w:object>
      </w:r>
      <w:r w:rsidR="00C54983">
        <w:t xml:space="preserve"> </w:t>
      </w:r>
      <w:r w:rsidR="00E55785">
        <w:tab/>
      </w:r>
      <w:r w:rsidR="00E55785">
        <w:tab/>
      </w:r>
      <w:r w:rsidR="00E55785">
        <w:tab/>
      </w:r>
      <w:r w:rsidR="00E55785">
        <w:tab/>
      </w:r>
      <w:r w:rsidR="00E55785" w:rsidRPr="00E55785">
        <w:rPr>
          <w:position w:val="-12"/>
        </w:rPr>
        <w:object w:dxaOrig="1680" w:dyaOrig="360">
          <v:shape id="_x0000_i1059" type="#_x0000_t75" style="width:84.05pt;height:17.9pt" o:ole="">
            <v:imagedata r:id="rId77" o:title=""/>
          </v:shape>
          <o:OLEObject Type="Embed" ProgID="Equation.DSMT4" ShapeID="_x0000_i1059" DrawAspect="Content" ObjectID="_1671816857" r:id="rId78"/>
        </w:object>
      </w:r>
      <w:r w:rsidR="00E55785">
        <w:t xml:space="preserve"> </w:t>
      </w:r>
    </w:p>
    <w:p w:rsidR="00D803EE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585288">
        <w:rPr>
          <w:position w:val="-22"/>
        </w:rPr>
        <w:object w:dxaOrig="1240" w:dyaOrig="580">
          <v:shape id="_x0000_i1032" type="#_x0000_t75" style="width:62pt;height:29.15pt" o:ole="">
            <v:imagedata r:id="rId79" o:title=""/>
          </v:shape>
          <o:OLEObject Type="Embed" ProgID="Equation.DSMT4" ShapeID="_x0000_i1032" DrawAspect="Content" ObjectID="_1671816858" r:id="rId80"/>
        </w:object>
      </w:r>
      <w:r w:rsidR="00C54983">
        <w:t xml:space="preserve"> </w:t>
      </w:r>
      <w:r w:rsidR="00E55785">
        <w:tab/>
      </w:r>
      <w:r w:rsidR="00E55785">
        <w:tab/>
      </w:r>
      <w:r w:rsidR="00E55785">
        <w:tab/>
      </w:r>
      <w:r w:rsidR="00E55785" w:rsidRPr="00E55785">
        <w:rPr>
          <w:position w:val="-26"/>
        </w:rPr>
        <w:object w:dxaOrig="4480" w:dyaOrig="639">
          <v:shape id="_x0000_i1058" type="#_x0000_t75" style="width:223.9pt;height:32.05pt" o:ole="">
            <v:imagedata r:id="rId81" o:title=""/>
          </v:shape>
          <o:OLEObject Type="Embed" ProgID="Equation.DSMT4" ShapeID="_x0000_i1058" DrawAspect="Content" ObjectID="_1671816859" r:id="rId82"/>
        </w:object>
      </w:r>
      <w:r w:rsidR="00E55785">
        <w:t xml:space="preserve"> </w:t>
      </w:r>
    </w:p>
    <w:p w:rsidR="00D803EE" w:rsidRDefault="00D803EE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>
        <w:t xml:space="preserve"> </w:t>
      </w:r>
      <w:r w:rsidR="00585288" w:rsidRPr="00585288">
        <w:rPr>
          <w:position w:val="-22"/>
        </w:rPr>
        <w:object w:dxaOrig="1140" w:dyaOrig="580">
          <v:shape id="_x0000_i1033" type="#_x0000_t75" style="width:57pt;height:29.15pt" o:ole="">
            <v:imagedata r:id="rId83" o:title=""/>
          </v:shape>
          <o:OLEObject Type="Embed" ProgID="Equation.DSMT4" ShapeID="_x0000_i1033" DrawAspect="Content" ObjectID="_1671816860" r:id="rId84"/>
        </w:object>
      </w:r>
      <w:r w:rsidR="00C54983">
        <w:t xml:space="preserve"> </w:t>
      </w:r>
      <w:r w:rsidR="00E55785">
        <w:tab/>
      </w:r>
      <w:r w:rsidR="00E55785">
        <w:tab/>
      </w:r>
      <w:r w:rsidR="00E55785">
        <w:tab/>
      </w:r>
      <w:r w:rsidR="00E55785" w:rsidRPr="00E55785">
        <w:rPr>
          <w:position w:val="-26"/>
        </w:rPr>
        <w:object w:dxaOrig="4160" w:dyaOrig="639">
          <v:shape id="_x0000_i1061" type="#_x0000_t75" style="width:208.1pt;height:32.05pt" o:ole="">
            <v:imagedata r:id="rId85" o:title=""/>
          </v:shape>
          <o:OLEObject Type="Embed" ProgID="Equation.DSMT4" ShapeID="_x0000_i1061" DrawAspect="Content" ObjectID="_1671816861" r:id="rId86"/>
        </w:object>
      </w:r>
      <w:r w:rsidR="00E55785">
        <w:t xml:space="preserve"> </w:t>
      </w:r>
    </w:p>
    <w:p w:rsidR="00D803EE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585288">
        <w:rPr>
          <w:position w:val="-22"/>
        </w:rPr>
        <w:object w:dxaOrig="1120" w:dyaOrig="580">
          <v:shape id="_x0000_i1034" type="#_x0000_t75" style="width:56.2pt;height:29.15pt" o:ole="">
            <v:imagedata r:id="rId87" o:title=""/>
          </v:shape>
          <o:OLEObject Type="Embed" ProgID="Equation.DSMT4" ShapeID="_x0000_i1034" DrawAspect="Content" ObjectID="_1671816862" r:id="rId88"/>
        </w:object>
      </w:r>
      <w:r w:rsidR="00C54983">
        <w:t xml:space="preserve"> </w:t>
      </w:r>
      <w:r w:rsidR="00E55785">
        <w:tab/>
      </w:r>
      <w:r w:rsidR="00E55785">
        <w:tab/>
      </w:r>
      <w:r w:rsidR="00E55785">
        <w:tab/>
      </w:r>
      <w:r w:rsidR="00AB630A" w:rsidRPr="00AB630A">
        <w:rPr>
          <w:position w:val="-26"/>
        </w:rPr>
        <w:object w:dxaOrig="2880" w:dyaOrig="639">
          <v:shape id="_x0000_i1062" type="#_x0000_t75" style="width:2in;height:32.05pt" o:ole="">
            <v:imagedata r:id="rId89" o:title=""/>
          </v:shape>
          <o:OLEObject Type="Embed" ProgID="Equation.DSMT4" ShapeID="_x0000_i1062" DrawAspect="Content" ObjectID="_1671816863" r:id="rId90"/>
        </w:object>
      </w:r>
      <w:r w:rsidR="00E55785">
        <w:t xml:space="preserve"> </w:t>
      </w:r>
    </w:p>
    <w:p w:rsidR="00ED2E27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585288">
        <w:rPr>
          <w:position w:val="-22"/>
        </w:rPr>
        <w:object w:dxaOrig="1120" w:dyaOrig="580">
          <v:shape id="_x0000_i1035" type="#_x0000_t75" style="width:56.2pt;height:29.15pt" o:ole="">
            <v:imagedata r:id="rId91" o:title=""/>
          </v:shape>
          <o:OLEObject Type="Embed" ProgID="Equation.DSMT4" ShapeID="_x0000_i1035" DrawAspect="Content" ObjectID="_1671816864" r:id="rId92"/>
        </w:object>
      </w:r>
      <w:r w:rsidR="00E55785">
        <w:tab/>
      </w:r>
      <w:r w:rsidR="00E55785">
        <w:tab/>
      </w:r>
      <w:r w:rsidR="00E55785">
        <w:tab/>
      </w:r>
      <w:r w:rsidR="00AB630A" w:rsidRPr="00AB630A">
        <w:rPr>
          <w:position w:val="-12"/>
        </w:rPr>
        <w:object w:dxaOrig="1840" w:dyaOrig="360">
          <v:shape id="_x0000_i1063" type="#_x0000_t75" style="width:92pt;height:17.9pt" o:ole="">
            <v:imagedata r:id="rId93" o:title=""/>
          </v:shape>
          <o:OLEObject Type="Embed" ProgID="Equation.DSMT4" ShapeID="_x0000_i1063" DrawAspect="Content" ObjectID="_1671816865" r:id="rId94"/>
        </w:object>
      </w:r>
      <w:r w:rsidR="00E55785">
        <w:t xml:space="preserve"> </w:t>
      </w:r>
    </w:p>
    <w:p w:rsidR="00C54983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585288">
        <w:rPr>
          <w:position w:val="-22"/>
        </w:rPr>
        <w:object w:dxaOrig="1359" w:dyaOrig="580">
          <v:shape id="_x0000_i1036" type="#_x0000_t75" style="width:67.85pt;height:29.15pt" o:ole="">
            <v:imagedata r:id="rId95" o:title=""/>
          </v:shape>
          <o:OLEObject Type="Embed" ProgID="Equation.DSMT4" ShapeID="_x0000_i1036" DrawAspect="Content" ObjectID="_1671816866" r:id="rId96"/>
        </w:object>
      </w:r>
      <w:r w:rsidR="00ED2E27">
        <w:t xml:space="preserve"> </w:t>
      </w:r>
      <w:r w:rsidR="00E55785">
        <w:tab/>
      </w:r>
      <w:r w:rsidR="00E55785">
        <w:tab/>
      </w:r>
      <w:r w:rsidR="00E55785">
        <w:tab/>
      </w:r>
      <w:r w:rsidR="00AB630A" w:rsidRPr="00AB630A">
        <w:rPr>
          <w:position w:val="-26"/>
        </w:rPr>
        <w:object w:dxaOrig="2799" w:dyaOrig="639">
          <v:shape id="_x0000_i1064" type="#_x0000_t75" style="width:139.85pt;height:32.05pt" o:ole="">
            <v:imagedata r:id="rId97" o:title=""/>
          </v:shape>
          <o:OLEObject Type="Embed" ProgID="Equation.DSMT4" ShapeID="_x0000_i1064" DrawAspect="Content" ObjectID="_1671816867" r:id="rId98"/>
        </w:object>
      </w:r>
      <w:r w:rsidR="00ED2E27">
        <w:br/>
      </w:r>
    </w:p>
    <w:p w:rsidR="00585288" w:rsidRDefault="00585288" w:rsidP="00585288">
      <w:pPr>
        <w:pStyle w:val="Listenabsatz"/>
        <w:ind w:left="1134"/>
      </w:pPr>
    </w:p>
    <w:p w:rsidR="00D803EE" w:rsidRDefault="00D803EE" w:rsidP="00D803EE">
      <w:pPr>
        <w:pStyle w:val="Listenabsatz"/>
        <w:numPr>
          <w:ilvl w:val="0"/>
          <w:numId w:val="7"/>
        </w:numPr>
      </w:pPr>
      <w:r>
        <w:t>Verwenden Sie die binomischen Formeln!</w:t>
      </w:r>
    </w:p>
    <w:p w:rsidR="00870019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501371">
        <w:rPr>
          <w:position w:val="-24"/>
        </w:rPr>
        <w:object w:dxaOrig="2560" w:dyaOrig="639">
          <v:shape id="_x0000_i1065" type="#_x0000_t75" style="width:128.2pt;height:32.05pt" o:ole="">
            <v:imagedata r:id="rId99" o:title=""/>
          </v:shape>
          <o:OLEObject Type="Embed" ProgID="Equation.DSMT4" ShapeID="_x0000_i1065" DrawAspect="Content" ObjectID="_1671816868" r:id="rId100"/>
        </w:object>
      </w:r>
      <w:r w:rsidR="00501371">
        <w:t xml:space="preserve"> </w:t>
      </w:r>
      <w:r w:rsidR="00AB630A">
        <w:tab/>
      </w:r>
      <w:r w:rsidR="002F0565" w:rsidRPr="002F0565">
        <w:rPr>
          <w:position w:val="-12"/>
        </w:rPr>
        <w:object w:dxaOrig="1740" w:dyaOrig="360">
          <v:shape id="_x0000_i1067" type="#_x0000_t75" style="width:87pt;height:17.9pt" o:ole="">
            <v:imagedata r:id="rId101" o:title=""/>
          </v:shape>
          <o:OLEObject Type="Embed" ProgID="Equation.DSMT4" ShapeID="_x0000_i1067" DrawAspect="Content" ObjectID="_1671816869" r:id="rId102"/>
        </w:object>
      </w:r>
      <w:r w:rsidR="002F0565">
        <w:t xml:space="preserve"> </w:t>
      </w:r>
      <w:bookmarkStart w:id="1" w:name="_GoBack"/>
      <w:bookmarkEnd w:id="1"/>
    </w:p>
    <w:p w:rsidR="00857FD1" w:rsidRDefault="00D803EE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>
        <w:t xml:space="preserve"> </w:t>
      </w:r>
      <w:r w:rsidR="00585288" w:rsidRPr="00585288">
        <w:rPr>
          <w:position w:val="-24"/>
        </w:rPr>
        <w:object w:dxaOrig="3060" w:dyaOrig="639">
          <v:shape id="_x0000_i1066" type="#_x0000_t75" style="width:153.15pt;height:32.05pt" o:ole="">
            <v:imagedata r:id="rId103" o:title=""/>
          </v:shape>
          <o:OLEObject Type="Embed" ProgID="Equation.DSMT4" ShapeID="_x0000_i1066" DrawAspect="Content" ObjectID="_1671816870" r:id="rId104"/>
        </w:object>
      </w:r>
      <w:r w:rsidR="002F0565">
        <w:tab/>
      </w:r>
      <w:r w:rsidR="002F0565">
        <w:tab/>
      </w:r>
      <w:r w:rsidR="002F0565" w:rsidRPr="002F0565">
        <w:rPr>
          <w:position w:val="-12"/>
        </w:rPr>
        <w:object w:dxaOrig="880" w:dyaOrig="360">
          <v:shape id="_x0000_i1068" type="#_x0000_t75" style="width:44.1pt;height:17.9pt" o:ole="">
            <v:imagedata r:id="rId105" o:title=""/>
          </v:shape>
          <o:OLEObject Type="Embed" ProgID="Equation.DSMT4" ShapeID="_x0000_i1068" DrawAspect="Content" ObjectID="_1671816871" r:id="rId106"/>
        </w:object>
      </w:r>
      <w:r w:rsidR="002F0565">
        <w:t xml:space="preserve"> </w:t>
      </w:r>
    </w:p>
    <w:p w:rsidR="00870019" w:rsidRPr="008C0D7E" w:rsidRDefault="00870019" w:rsidP="00CC5B5E"/>
    <w:sectPr w:rsidR="00870019" w:rsidRPr="008C0D7E" w:rsidSect="0092528A">
      <w:type w:val="continuous"/>
      <w:pgSz w:w="11906" w:h="16838"/>
      <w:pgMar w:top="1134" w:right="1418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65AEA"/>
    <w:multiLevelType w:val="hybridMultilevel"/>
    <w:tmpl w:val="E51027F8"/>
    <w:lvl w:ilvl="0" w:tplc="D0F49F1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D86490"/>
    <w:multiLevelType w:val="hybridMultilevel"/>
    <w:tmpl w:val="595ED574"/>
    <w:lvl w:ilvl="0" w:tplc="6A10805E">
      <w:start w:val="4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C82DAF"/>
    <w:multiLevelType w:val="hybridMultilevel"/>
    <w:tmpl w:val="C3089C5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FC2403"/>
    <w:multiLevelType w:val="hybridMultilevel"/>
    <w:tmpl w:val="FD4E4672"/>
    <w:lvl w:ilvl="0" w:tplc="22544758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546091"/>
    <w:multiLevelType w:val="hybridMultilevel"/>
    <w:tmpl w:val="0E0EAD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633BCF"/>
    <w:multiLevelType w:val="hybridMultilevel"/>
    <w:tmpl w:val="55BC927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7"/>
  </w:num>
  <w:num w:numId="4">
    <w:abstractNumId w:val="0"/>
  </w:num>
  <w:num w:numId="5">
    <w:abstractNumId w:val="3"/>
  </w:num>
  <w:num w:numId="6">
    <w:abstractNumId w:val="4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46384"/>
    <w:rsid w:val="00077ECA"/>
    <w:rsid w:val="00082E34"/>
    <w:rsid w:val="001031B1"/>
    <w:rsid w:val="00121388"/>
    <w:rsid w:val="00123511"/>
    <w:rsid w:val="00124029"/>
    <w:rsid w:val="001B0CF5"/>
    <w:rsid w:val="00236DD4"/>
    <w:rsid w:val="00237390"/>
    <w:rsid w:val="00270444"/>
    <w:rsid w:val="002B163C"/>
    <w:rsid w:val="002D2F69"/>
    <w:rsid w:val="002F0565"/>
    <w:rsid w:val="00312123"/>
    <w:rsid w:val="003441FD"/>
    <w:rsid w:val="003471C5"/>
    <w:rsid w:val="00395D1B"/>
    <w:rsid w:val="00422FE8"/>
    <w:rsid w:val="00450752"/>
    <w:rsid w:val="00454F15"/>
    <w:rsid w:val="00456F96"/>
    <w:rsid w:val="0045797B"/>
    <w:rsid w:val="0047519D"/>
    <w:rsid w:val="004858AB"/>
    <w:rsid w:val="004B52BB"/>
    <w:rsid w:val="00501371"/>
    <w:rsid w:val="00502656"/>
    <w:rsid w:val="005747C5"/>
    <w:rsid w:val="0057647C"/>
    <w:rsid w:val="00584CB8"/>
    <w:rsid w:val="00585288"/>
    <w:rsid w:val="00596C18"/>
    <w:rsid w:val="005B10C5"/>
    <w:rsid w:val="005C4D37"/>
    <w:rsid w:val="00623B1D"/>
    <w:rsid w:val="006E223A"/>
    <w:rsid w:val="006E649D"/>
    <w:rsid w:val="00705AF1"/>
    <w:rsid w:val="00710935"/>
    <w:rsid w:val="00741996"/>
    <w:rsid w:val="00764A24"/>
    <w:rsid w:val="00765351"/>
    <w:rsid w:val="007A3830"/>
    <w:rsid w:val="00857FD1"/>
    <w:rsid w:val="00870019"/>
    <w:rsid w:val="008C0D7E"/>
    <w:rsid w:val="008C5436"/>
    <w:rsid w:val="0092528A"/>
    <w:rsid w:val="009557F1"/>
    <w:rsid w:val="0095745D"/>
    <w:rsid w:val="0096638E"/>
    <w:rsid w:val="00990F03"/>
    <w:rsid w:val="009D5766"/>
    <w:rsid w:val="00A0304E"/>
    <w:rsid w:val="00A56570"/>
    <w:rsid w:val="00AB630A"/>
    <w:rsid w:val="00B650F4"/>
    <w:rsid w:val="00B870FD"/>
    <w:rsid w:val="00BE2703"/>
    <w:rsid w:val="00BF235B"/>
    <w:rsid w:val="00C26A31"/>
    <w:rsid w:val="00C54983"/>
    <w:rsid w:val="00C952CB"/>
    <w:rsid w:val="00CA73E6"/>
    <w:rsid w:val="00CB19F1"/>
    <w:rsid w:val="00CC5B5E"/>
    <w:rsid w:val="00CD3065"/>
    <w:rsid w:val="00CE4241"/>
    <w:rsid w:val="00D2092F"/>
    <w:rsid w:val="00D7149A"/>
    <w:rsid w:val="00D803EE"/>
    <w:rsid w:val="00DB353F"/>
    <w:rsid w:val="00DD7F75"/>
    <w:rsid w:val="00E2657F"/>
    <w:rsid w:val="00E55785"/>
    <w:rsid w:val="00E73D7F"/>
    <w:rsid w:val="00E81706"/>
    <w:rsid w:val="00E9051E"/>
    <w:rsid w:val="00EA340E"/>
    <w:rsid w:val="00EC44B1"/>
    <w:rsid w:val="00ED2E27"/>
    <w:rsid w:val="00ED6146"/>
    <w:rsid w:val="00F24E3C"/>
    <w:rsid w:val="00F90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e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customXml" Target="ink/ink4.xml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4.bin"/><Relationship Id="rId74" Type="http://schemas.openxmlformats.org/officeDocument/2006/relationships/oleObject" Target="embeddings/oleObject28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2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2.bin"/><Relationship Id="rId90" Type="http://schemas.openxmlformats.org/officeDocument/2006/relationships/oleObject" Target="embeddings/oleObject36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png"/><Relationship Id="rId35" Type="http://schemas.openxmlformats.org/officeDocument/2006/relationships/customXml" Target="ink/ink3.xml"/><Relationship Id="rId43" Type="http://schemas.openxmlformats.org/officeDocument/2006/relationships/image" Target="media/image19.png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customXml" Target="ink/ink6.xml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customXml" Target="ink/ink2.xml"/><Relationship Id="rId38" Type="http://schemas.openxmlformats.org/officeDocument/2006/relationships/image" Target="media/image16.emf"/><Relationship Id="rId46" Type="http://schemas.openxmlformats.org/officeDocument/2006/relationships/oleObject" Target="embeddings/oleObject15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customXml" Target="ink/ink5.xml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4.bin"/><Relationship Id="rId10" Type="http://schemas.openxmlformats.org/officeDocument/2006/relationships/oleObject" Target="embeddings/oleObject2.bin"/><Relationship Id="rId31" Type="http://schemas.openxmlformats.org/officeDocument/2006/relationships/customXml" Target="ink/ink1.xml"/><Relationship Id="rId44" Type="http://schemas.openxmlformats.org/officeDocument/2006/relationships/oleObject" Target="embeddings/oleObject14.bin"/><Relationship Id="rId52" Type="http://schemas.openxmlformats.org/officeDocument/2006/relationships/image" Target="media/image23.emf"/><Relationship Id="rId60" Type="http://schemas.openxmlformats.org/officeDocument/2006/relationships/oleObject" Target="embeddings/oleObject21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image" Target="media/image14.emf"/><Relationship Id="rId50" Type="http://schemas.openxmlformats.org/officeDocument/2006/relationships/oleObject" Target="embeddings/oleObject17.bin"/><Relationship Id="rId55" Type="http://schemas.openxmlformats.org/officeDocument/2006/relationships/image" Target="media/image25.wmf"/><Relationship Id="rId76" Type="http://schemas.openxmlformats.org/officeDocument/2006/relationships/oleObject" Target="embeddings/oleObject29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3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10T19:18:25.157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0 46 309,'0'0'96,"0"0"-73,0 0-19,0 0 0,0 0 9,0 0 15,2-2-4,4 0-11,6 2-6,-1-2-3,7 0 2,0-2-2,2 4 6,0-5-4,3 4 3,5-4-4,0 4 2,-1-4-2,3 4 0,-4-1-2,-1-1 0,3 3-1,-6 0 3,2-1-4,-1 1 0,1 0 1,-2 0 0,2 0-3,5 0 4,-1 0-1,2 0 2,-1 0 0,-1 0 1,2 0 0,5 0-2,-7 0-1,8 0 1,-9 0-2,9 0 0,-6 0 0,-3 0 0,3 0-1,0 0 0,-5 0 2,-1 0-2,2 0 0,-3 0-2,-1 0 2,2 0 2,0 0-2,-3 0 0,3 0 0,0 0 1,-4 0 0,-1 0-1,3 0 1,-2 0-2,4 0 3,-3-2-1,3 2 0,2 0 1,2-3 4,-3 3 3,1 0 4,-2-1-4,-4 1-4,3 0-3,-3 0 0,-2-2-3,4 2 2,-1 0 0,-1 0-1,0 0 3,0 0-1,1 0 2,-1 0-1,-2 0-2,0 0 0,-2 0 2,-1 0-3,-1 0 1,4 0 1,-4 0-2,0 0 0,4 0 1,-3 0 0,-5 0 0,6 0-1,-4 0 2,0 0 3,-2 0-3,2 0 0,0 0 0,-7 0-1,7 0 2,-4 0-3,2 0 2,-4 0 0,2 0 2,0 0-6,-2 0 4,4 0-1,-2 0 2,-2 0-3,5 0 0,1 0-1,-4 0 3,2 0-1,2 0-1,-4 0 2,4 0-2,0 0 1,-4 0 0,5 0 0,-1 0 0,4 0 0,-8 0-1,0 0 2,4 0 0,0 0-1,-6 0 1,5 0 0,-5 0-1,2 0 1,2 0 0,-4 0-1,2 0 2,-2 0-2,2 0 1,-2 0-1,0 0 1,0 0-2,0 0 2,-1 0 0,1 0 0,-4 0-1,2 0 2,2 0-2,-4 0 0,4 0 1,0 0 1,-2 0-2,0 0-1,2 0 2,-2 0 4,-2 0-5,-2 0 3,4 0-2,-4 0 2,0 0-3,0 0 0,0 0 0,0 0 1,0-3-2,0 3 1,0 0 0,0 0-1,0 0-1,0 0-9,0 0-115,-10 0-7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10T19:18:19.833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-3 23 145,'0'0'104,"0"0"-68,0 0-23,0 0 2,0 0 13,0 0 10,-2 0-4,2 0-14,0 0-8,0 0-5,8 0 0,-2 0 9,6 0-2,-4 0-2,4 0-5,4 0-1,-2 0-2,3 0-1,3 0 0,4 0 2,0-4-2,3 4 3,-3 0 0,6-4-3,-8 4 0,7-4-2,-5 4 2,-2-2-3,2 0 1,-1 2 0,1 0 0,2 0-1,1 0 1,1 0-1,0 0 0,2 0 1,-5 0 1,1 0-3,2 0 3,-3 0-2,1 0 0,0 0 1,4 0-1,-5 0 0,1 0 0,4 0 2,-5 0-4,1 0 3,-2 0 0,6 0-2,-9 0 2,7 0-1,-2 0-2,-1 0 3,1 0-2,-2 0 2,2 0 0,-7 0-2,5 0 3,0 0-2,-2 0-1,5 0 4,-1 4-3,-2-4 0,2 0 1,-1 0 0,1 0-2,0 0 4,1 0 0,-1 0 0,0 0 3,0 0-2,3 0 0,-3 0-1,0 0 0,3 0 1,3 0-2,0 0 1,-3 0 0,-1 0 2,2 0-3,0 0 1,-5 0-3,1 0 5,-2 0-5,-1 0 1,-7 0 0,8 0 0,-6 0 0,2 0-2,-1 0 4,-1 0-3,0 0 0,2 0 4,-2 0-4,1 0 4,3 0-1,-2 0-3,6 0 4,-7 0-2,5 0 4,0 0-1,-4 0-2,0 0 0,-3 0 0,1 0-1,-6 0 1,6 0-1,-8 0 0,2 0 1,-1 0-2,5 0 0,-6 0 1,6 0-2,-4 0 2,2 0-2,0 0 1,-3 0 0,7 0-1,-6 0 1,6 0-1,-4 0 2,0 0-2,3 0 1,1 0 0,-4 0-1,0 0 4,4 0-3,-2-2 2,-3 2 0,1 0 0,2 0 0,-6-2-1,0 2 0,2 0-1,-4 0 1,4 0-1,-1 0 0,-3 0 2,4 0-4,-2 0 2,0 0 2,2 0-4,-2 0 3,-2 0-3,-2 0 2,2 0 1,-2-2-2,-3 0 0,3 2 1,2-2 0,-4 2-1,2-2 1,-6 2-1,2 0 2,0 0-2,-2 0 0,0 0 1,0 0-1,0 0 1,0 0 0,0 0 0,0 0 2,0 0 0,0 0 1,0 0 4,0 0-3,0 0-1,0 0-4,-2 0 0,-6 0-1,-4 0-20,1 0-61,-7 0-46,0 0-193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10T19:18:13.0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7 16,'0'0'192,"0"0"-143,0 0-40,0 0 0,0 0-1,0 0 11,0 0 13,0 0-8,0 0-11,0 0-6,0 0 0,0 0 1,3 0 4,-1 0 2,-2 0 0,6 0-1,0 0-1,0 0 0,4 0-2,-4 0 0,2 0-3,4 0-2,0 0 0,2 0-1,3 0 1,-3-4 3,4 4 1,0 0-1,-6-2-3,4 0-2,-1 2-1,-1 0 2,-2-2-2,6 2-1,-6 0 1,2 0 0,-1 0 0,3 0 0,-2 0 4,4 0-4,-4 0 0,0 0 0,3 0 1,1 0-2,-4 0 1,2 0-3,0 0 5,2 0-3,-1 0 4,1 0-1,0 0-3,-2 0 2,5-1 2,-5 1-4,2 0 1,0 0 2,0 0-2,0 0 0,-5 0 0,5 0 3,4 0-1,-4 0-2,4-2 0,-3 2 0,1-2 2,0 2-2,2 0-1,-9 0 1,5 0 0,-2 0 0,0 0-1,-2 0 2,0 0-5,1 0 5,3 0-3,-2 0 1,2 0 1,0 0 0,1 0-2,5 0 1,-4 0 3,2 0-4,-2 0 4,-1 0-1,1 0-2,4 0 0,-4 2 0,-5-2-1,1 2 1,2-2 0,0 0 0,0 0 0,-5 0-1,5 0 1,0 1 2,2 1-1,-2-2 3,-1 0 1,3 0 0,0 2 1,-6 0-3,8-2-3,-7 2 1,1 0 1,2-2-2,-4 1 0,4 2-2,-4-3 3,3 3-1,-3-3-1,4 0 1,0 4 0,0-4 1,-3 0-1,3 0-1,0 0 2,0 0 0,0 1 1,-2 2-2,1-3 0,-5 0-1,6 1 3,0-1 0,-4 0-2,0 2-2,3-2 2,1 0 3,-4 0-3,4 0 4,-4 0-1,3 0-2,-5 0 1,6 0-2,-6 0 1,4 0 0,-4 0-2,5 0 3,-3 0 0,2 0-1,2 0 0,-2 0 1,2 0-3,-1 0 6,1 0-5,2 0 2,0 0-3,1 0 2,-1 0-1,4 0 0,-2 0-1,3 0 2,-1 0-2,0 0 2,2 0-2,-1 0 0,-1 0 1,0 0-1,0 0 1,-3 0-1,3 0 0,0 0 2,-2 0-3,1 0 1,1 0 1,0 0-3,-2 0 4,1 0-1,-3 0-2,2 0 0,0 0 3,-1 0-4,-1 0 3,4 0-2,-2 0 5,-1 0-7,-1 0 3,4 0 0,-2 0 0,1 0 0,-3 0 4,2 0-7,-6 0 6,6 0-6,-7 0 6,3 0-2,-2 0-2,0 0 2,2 0-1,-1 0 0,1 0-1,-2-2 2,2 2-1,0 0 0,-4 0 0,1 0 0,-1 0 0,0 0 1,-2 0-2,0 0 1,0 0 0,0 0 1,-1 0-1,1 0-1,-4 0 2,6-1-1,-2 1 0,0 0 0,0 0 0,-4 0 2,3 0-4,-1 0 2,-2-3 0,0 2 2,2 1-2,-2 0 0,2 0 0,-4-2 0,2 0 0,0 2 0,1 0 0,3 0 0,-4 0 0,0 0 1,2-3-2,-2 3 1,2 0 0,-2 0 0,-2-4 1,0 4-1,0 0 0,-1 0-1,1 0 1,0 0 1,-2-2-1,2 2 0,-2-2 0,-4 2 0,2 0 0,-2 0 0,0 0 0,0 0 1,0 0-1,0 0 0,0 0 0,0 0-1,0 0 2,0 0-1,0 0-1,0 0 2,0 0-1,0 0-3,-6 0-159,-4 0-23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10T19:18:30.29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52 278,'0'0'112,"0"0"-71,0 0-28,0 0-1,0 0 14,0 0 28,58-6-7,-47 4-23,9-2-10,-2 2-5,6 0 0,-5-1 4,5 3 2,2-3 0,-6 1-7,3 2 1,1-1-1,-4-2 2,0 3 1,-1 0-2,3 0 1,-2 0-1,0 0-2,3 0 0,1-2 1,2 2-3,-6-1 4,3 1-3,7 0 3,-10-4-6,-1 4 2,5-2 1,-6-1-3,-2 3 0,5-1-3,-1-1 3,-2 2-2,0-3 5,-2 2-5,-1 1-1,-1-3 2,-2 3-1,0 0 3,-6-2-5,2 2 2,-2 0 2,0 0-4,0-1 4,2 1-1,-3 0-3,1 0 2,6 0 3,-6 0-3,2 0 3,-2 0-2,-2 0 0,-2 0 0,2 0-2,-4 0 2,0 0-1,0 0 2,0 0-3,0 0 0,0 0 1,0 0 3,0 0-8,0 0 6,0 0 0,0 0-5,0 0 6,0 0-16,0 0-43,-6 0-67,-4 0-46,2 0-257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10T19:23:33.4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2 156,'0'0'115,"0"0"-89,0 0-24,0 0 1,0 0-2,0 0 7,6-6 7,2 6 1,-2-2-2,0 2-6,6 0 0,0 0 0,1 0-1,5 0-3,0 0-1,0 0 2,2 0-2,3 0 0,-3 0 1,6-2 1,-2 2 3,1-2 1,1 2-1,-2 0-2,0 0-1,-1 0-1,-1 0-3,2 0 2,-4 0-2,3 0 2,-3 0-1,4 0 1,-6 0 1,0 0 1,1 0-2,1 0-1,0 0 0,2 0 0,-3 0 0,7 2 0,-6-2-2,2 0 1,0 2-1,-1-2 2,-1 0-2,-2 2 0,-2-2 1,0 2-1,-3-2 0,5 2 0,-4 0 0,2-2 1,0 2-1,2 0 0,-5 0 2,9 0-2,-4-2 1,2 3-1,0-2 0,5 1 0,-1 1 0,-4-2 1,4 1-1,-1 1 0,-3-1 0,-2-1 0,0 2-1,-3-3 2,3 2 0,0-1-1,0-1 2,2 3-4,-2-1 4,5-2-2,-7 1 0,8 2 0,-4 0 0,1-3 0,1 5 0,0-5 1,-2 4 0,-1-4-1,1 0-1,2 0 0,-2 3 1,4-3 1,-9 0-2,9 0 1,-10 0 0,8 0 0,-4 5 0,-3-5 1,3 0-2,-4 0 1,4 2 0,0 0 0,-1-2 1,1 0-2,-2 0 2,2 0-2,2 0 2,-2 0-1,-1 0 0,3 0-3,2 0 5,-6 0-2,7 0 0,1 0 0,-6 0 1,4 0-1,0 0-1,-3 0 2,-1 0-1,2 0 0,-6 0 0,4 0-1,-1 0 1,1 0 0,-4 0 0,0 0 1,4 0-1,-4 0-1,7 0 2,-1 0 0,0 0-3,4 0 2,-1 0 0,-1 0 0,0 0 1,-2 0-2,-2 0 1,1 0 1,-5 0-1,2 0 1,-4 0-2,-2 0 1,6 0 1,-5 0-2,-1 0 1,6-2 1,-2 0-2,-2 2 2,2 0-2,2 0 1,-5 0 1,-1 0-2,6 0 2,-2 0-1,0 0-1,2 0 2,-4 0-1,1 0 0,-1 0 1,-6 0-2,0 0 1,-4 0 0,2 0 1,-4 0-2,0 0 2,0 0 2,0 0-2,0 0-4,-10 0-1,4 0-9,-6 0-25,4-2-74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10T19:23:40.257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0 114 19,'0'0'261,"0"0"-214,0 0-40,0 0-5,0 0-1,0 0 2,77-24 5,-53 20 0,2 0 4,5 2-5,-1 0 2,1 0-3,1 0 3,4 2-2,-3-2-2,9-2 0,-3 2 1,3-2 3,3 0 8,3 0-2,-3 0-6,3 0-2,3 0-3,-1 2 2,-1 0 0,0 0-2,-3 0 0,3 2-2,-5 0 0,-1-2 0,-1 2-2,-3-2 3,3 2-4,-8 0 5,3 0-2,3-2-1,-3 2 1,1-2-1,-1 2 1,1 0-1,0 0 2,-1-2-1,1 2 0,-1 0-1,5 0 3,-5 0-2,1 0 1,1 0-1,-1 0 1,0 0 5,-1 0-1,1 0 0,-5 0-1,-1 0 2,2 0 2,1 0 2,-3 0-4,-1 0-4,5 0 1,-2 0 3,1 0-2,-3 0-1,0-2-3,-1 2 0,-1 0 0,-4 0 1,-3 0-1,3-2-2,-2-1 2,-1 3-2,3-1 0,2-1 1,0 2 0,-3-2 0,3 2 0,-4-2 0,-1 2-2,1 0 1,-4 0 3,0 0-3,3 0 0,1 0 1,-8 0 0,6 0-2,-3 0 3,-1 0-2,-4 0 0,4 0 2,-4 0-1,0 0 0,-5 0 1,3 0-3,-4 0 4,2 0-1,-8 0-2,0 0 2,4 0-2,-2 0 1,-2 0-1,2 0 0,-2 0 1,-2 0-4,0 0 5,0 0-4,0-2-35,-12-2-95,-2 0-223</inkml:trace>
</inkml:ink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DDC904-37CB-4222-849A-78CF230ACE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1</Words>
  <Characters>2340</Characters>
  <Application>Microsoft Office Word</Application>
  <DocSecurity>0</DocSecurity>
  <Lines>19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6</cp:revision>
  <cp:lastPrinted>2020-02-28T15:36:00Z</cp:lastPrinted>
  <dcterms:created xsi:type="dcterms:W3CDTF">2020-03-07T13:58:00Z</dcterms:created>
  <dcterms:modified xsi:type="dcterms:W3CDTF">2021-01-10T19:35:00Z</dcterms:modified>
</cp:coreProperties>
</file>